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64EFA0" w14:textId="6A60ECC3" w:rsidR="00135328" w:rsidRPr="006A4464" w:rsidRDefault="00135328" w:rsidP="00135328">
      <w:pPr>
        <w:ind w:left="-1260"/>
      </w:pPr>
      <w:r w:rsidRPr="006A4464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9C4103F" wp14:editId="2367E1B7">
                <wp:simplePos x="0" y="0"/>
                <wp:positionH relativeFrom="column">
                  <wp:posOffset>4193540</wp:posOffset>
                </wp:positionH>
                <wp:positionV relativeFrom="paragraph">
                  <wp:posOffset>-14605</wp:posOffset>
                </wp:positionV>
                <wp:extent cx="2066925" cy="709930"/>
                <wp:effectExtent l="0" t="0" r="28575" b="139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6925" cy="709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09134E" w14:textId="77777777" w:rsidR="00135328" w:rsidRPr="006A4464" w:rsidRDefault="00135328" w:rsidP="00135328">
                            <w:r w:rsidRPr="006A4464">
                              <w:t>Score:</w:t>
                            </w:r>
                          </w:p>
                          <w:p w14:paraId="650B23BE" w14:textId="4D0DD204" w:rsidR="00135328" w:rsidRPr="006A4464" w:rsidRDefault="00135328" w:rsidP="00135328">
                            <w:r w:rsidRPr="006A4464">
                              <w:t>____________/__________________________________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0.2pt;margin-top:-1.15pt;width:162.75pt;height:55.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">
                <v:textbox>
                  <w:txbxContent>
                    <w:p w14:paraId="2F09134E" w14:textId="77777777" w:rsidR="00135328" w:rsidRPr="006A4464" w:rsidRDefault="00135328" w:rsidP="00135328">
                      <w:r w:rsidRPr="006A4464">
                        <w:t>Score:</w:t>
                      </w:r>
                    </w:p>
                    <w:p w14:paraId="650B23BE" w14:textId="4D0DD204" w:rsidR="00135328" w:rsidRPr="006A4464" w:rsidRDefault="00135328" w:rsidP="00135328">
                      <w:r w:rsidRPr="006A4464">
                        <w:t>____________/__________________________________%</w:t>
                      </w:r>
                    </w:p>
                  </w:txbxContent>
                </v:textbox>
              </v:shape>
            </w:pict>
          </mc:Fallback>
        </mc:AlternateContent>
      </w:r>
      <w:r w:rsidRPr="006A4464">
        <w:t>Name:</w:t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t xml:space="preserve"> Period:</w:t>
      </w:r>
      <w:r w:rsidRPr="006A4464">
        <w:rPr>
          <w:u w:val="single"/>
        </w:rPr>
        <w:tab/>
      </w:r>
      <w:r w:rsidRPr="006A4464">
        <w:rPr>
          <w:u w:val="single"/>
        </w:rPr>
        <w:tab/>
      </w:r>
      <w:r w:rsidRPr="006A4464">
        <w:t xml:space="preserve"> </w:t>
      </w:r>
    </w:p>
    <w:p w14:paraId="6B49C04A" w14:textId="77777777" w:rsidR="00135328" w:rsidRPr="006A4464" w:rsidRDefault="00135328" w:rsidP="00135328">
      <w:pPr>
        <w:ind w:left="-1260"/>
      </w:pPr>
    </w:p>
    <w:p w14:paraId="0762B7C5" w14:textId="0AF44F74" w:rsidR="00135328" w:rsidRDefault="00183365" w:rsidP="00135328">
      <w:pPr>
        <w:ind w:left="-1260"/>
        <w:rPr>
          <w:b/>
          <w:u w:val="single"/>
        </w:rPr>
      </w:pPr>
      <w:r>
        <w:rPr>
          <w:b/>
          <w:u w:val="single"/>
        </w:rPr>
        <w:t>HW 9</w:t>
      </w:r>
      <w:r w:rsidR="006D28B0">
        <w:rPr>
          <w:b/>
          <w:u w:val="single"/>
        </w:rPr>
        <w:t>-2</w:t>
      </w:r>
      <w:bookmarkStart w:id="0" w:name="_GoBack"/>
      <w:bookmarkEnd w:id="0"/>
      <w:r w:rsidR="00135328" w:rsidRPr="006A4464">
        <w:rPr>
          <w:b/>
          <w:u w:val="single"/>
        </w:rPr>
        <w:t>:</w:t>
      </w:r>
      <w:r w:rsidR="00135328">
        <w:rPr>
          <w:b/>
          <w:u w:val="single"/>
        </w:rPr>
        <w:t xml:space="preserve">    Rotations</w:t>
      </w:r>
    </w:p>
    <w:p w14:paraId="7130AECB" w14:textId="77777777" w:rsidR="00135328" w:rsidRPr="006A4464" w:rsidRDefault="00135328" w:rsidP="00135328">
      <w:pPr>
        <w:ind w:left="-1260"/>
      </w:pPr>
    </w:p>
    <w:p w14:paraId="7A6F8DB9" w14:textId="342863F0" w:rsidR="006D39D7" w:rsidRDefault="00477681" w:rsidP="008D1B90">
      <w:pPr>
        <w:ind w:left="-1260" w:right="-1350"/>
        <w:rPr>
          <w:sz w:val="32"/>
          <w:szCs w:val="32"/>
        </w:rPr>
      </w:pPr>
      <w:r>
        <w:rPr>
          <w:sz w:val="32"/>
          <w:szCs w:val="32"/>
        </w:rPr>
        <w:t>Graph the image of the figure using the transformation given.</w:t>
      </w:r>
    </w:p>
    <w:p w14:paraId="249CE706" w14:textId="37FA6B09" w:rsidR="006D39D7" w:rsidRDefault="006D39D7" w:rsidP="008D1B90">
      <w:pPr>
        <w:ind w:left="-1260" w:right="-1350"/>
        <w:rPr>
          <w:sz w:val="32"/>
          <w:szCs w:val="32"/>
        </w:rPr>
      </w:pPr>
    </w:p>
    <w:p w14:paraId="43F55D77" w14:textId="77777777" w:rsidR="00477681" w:rsidRDefault="00477681" w:rsidP="008D1B90">
      <w:pPr>
        <w:ind w:left="-1260" w:right="-1350"/>
        <w:rPr>
          <w:sz w:val="32"/>
          <w:szCs w:val="32"/>
        </w:rPr>
        <w:sectPr w:rsidR="00477681" w:rsidSect="00D83829">
          <w:pgSz w:w="12240" w:h="15840"/>
          <w:pgMar w:top="540" w:right="1800" w:bottom="540" w:left="1800" w:header="720" w:footer="720" w:gutter="0"/>
          <w:cols w:space="720"/>
          <w:docGrid w:linePitch="360"/>
        </w:sectPr>
      </w:pPr>
    </w:p>
    <w:p w14:paraId="56A87C26" w14:textId="488C285D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1.  </w:t>
      </w:r>
      <w:proofErr w:type="gramStart"/>
      <w:r>
        <w:rPr>
          <w:sz w:val="32"/>
          <w:szCs w:val="32"/>
        </w:rPr>
        <w:t>rotation</w:t>
      </w:r>
      <w:proofErr w:type="gramEnd"/>
      <w:r>
        <w:rPr>
          <w:sz w:val="32"/>
          <w:szCs w:val="32"/>
        </w:rPr>
        <w:t xml:space="preserve"> </w:t>
      </w:r>
      <w:r w:rsidRPr="00477681">
        <w:rPr>
          <w:position w:val="-6"/>
          <w:sz w:val="32"/>
          <w:szCs w:val="32"/>
        </w:rPr>
        <w:object w:dxaOrig="680" w:dyaOrig="440" w14:anchorId="26E5B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pt;height:22.85pt" o:ole="">
            <v:imagedata r:id="rId6" o:title=""/>
          </v:shape>
          <o:OLEObject Type="Embed" ProgID="Equation.DSMT4" ShapeID="_x0000_i1025" DrawAspect="Content" ObjectID="_1394787386" r:id="rId7"/>
        </w:object>
      </w:r>
      <w:r>
        <w:rPr>
          <w:sz w:val="32"/>
          <w:szCs w:val="32"/>
        </w:rPr>
        <w:t xml:space="preserve"> about the origin</w:t>
      </w:r>
    </w:p>
    <w:p w14:paraId="16E849D3" w14:textId="4389AFA5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2B984624" wp14:editId="6AB83E9F">
            <wp:simplePos x="0" y="0"/>
            <wp:positionH relativeFrom="column">
              <wp:posOffset>522332</wp:posOffset>
            </wp:positionH>
            <wp:positionV relativeFrom="paragraph">
              <wp:posOffset>129721</wp:posOffset>
            </wp:positionV>
            <wp:extent cx="2057400" cy="20193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64DE78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39475159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00089947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4ECF961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2378BCE6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7227EE1B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00E6708F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9BAFDF9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00B791FE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00A91B33" w14:textId="761242C6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sz w:val="32"/>
          <w:szCs w:val="32"/>
        </w:rPr>
        <w:t xml:space="preserve">2.  </w:t>
      </w:r>
      <w:proofErr w:type="gramStart"/>
      <w:r>
        <w:rPr>
          <w:sz w:val="32"/>
          <w:szCs w:val="32"/>
        </w:rPr>
        <w:t>rotation</w:t>
      </w:r>
      <w:proofErr w:type="gramEnd"/>
      <w:r>
        <w:rPr>
          <w:sz w:val="32"/>
          <w:szCs w:val="32"/>
        </w:rPr>
        <w:t xml:space="preserve"> </w:t>
      </w:r>
      <w:r w:rsidRPr="00477681">
        <w:rPr>
          <w:position w:val="-6"/>
          <w:sz w:val="32"/>
          <w:szCs w:val="32"/>
        </w:rPr>
        <w:object w:dxaOrig="520" w:dyaOrig="440" w14:anchorId="62750ED8">
          <v:shape id="_x0000_i1026" type="#_x0000_t75" style="width:25.15pt;height:22.85pt" o:ole="">
            <v:imagedata r:id="rId9" o:title=""/>
          </v:shape>
          <o:OLEObject Type="Embed" ProgID="Equation.DSMT4" ShapeID="_x0000_i1026" DrawAspect="Content" ObjectID="_1394787387" r:id="rId10"/>
        </w:object>
      </w:r>
      <w:r>
        <w:rPr>
          <w:sz w:val="32"/>
          <w:szCs w:val="32"/>
        </w:rPr>
        <w:t xml:space="preserve"> counterclockwise about the origin</w:t>
      </w:r>
    </w:p>
    <w:p w14:paraId="69F377B4" w14:textId="13A86413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1028FE76" wp14:editId="3E13D5E3">
            <wp:simplePos x="0" y="0"/>
            <wp:positionH relativeFrom="column">
              <wp:posOffset>516890</wp:posOffset>
            </wp:positionH>
            <wp:positionV relativeFrom="paragraph">
              <wp:posOffset>44450</wp:posOffset>
            </wp:positionV>
            <wp:extent cx="1924050" cy="20193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4429EB" w14:textId="6CCD1B9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1E08DF5C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5F829C4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556D8EBC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25AE28A7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709929E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754AACCF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CD4733D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0D55D689" w14:textId="4717EF82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056B07AE" w14:textId="49698E10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173B5F62" wp14:editId="10C7EF49">
            <wp:simplePos x="0" y="0"/>
            <wp:positionH relativeFrom="column">
              <wp:posOffset>555080</wp:posOffset>
            </wp:positionH>
            <wp:positionV relativeFrom="paragraph">
              <wp:posOffset>366758</wp:posOffset>
            </wp:positionV>
            <wp:extent cx="1962150" cy="193357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 xml:space="preserve">3.  </w:t>
      </w:r>
      <w:proofErr w:type="gramStart"/>
      <w:r>
        <w:rPr>
          <w:sz w:val="32"/>
          <w:szCs w:val="32"/>
        </w:rPr>
        <w:t>rotation</w:t>
      </w:r>
      <w:proofErr w:type="gramEnd"/>
      <w:r>
        <w:rPr>
          <w:sz w:val="32"/>
          <w:szCs w:val="32"/>
        </w:rPr>
        <w:t xml:space="preserve"> </w:t>
      </w:r>
      <w:r w:rsidRPr="00477681">
        <w:rPr>
          <w:position w:val="-6"/>
          <w:sz w:val="32"/>
          <w:szCs w:val="32"/>
        </w:rPr>
        <w:object w:dxaOrig="520" w:dyaOrig="440" w14:anchorId="3A194FE5">
          <v:shape id="_x0000_i1027" type="#_x0000_t75" style="width:25.15pt;height:22.85pt" o:ole="">
            <v:imagedata r:id="rId13" o:title=""/>
          </v:shape>
          <o:OLEObject Type="Embed" ProgID="Equation.DSMT4" ShapeID="_x0000_i1027" DrawAspect="Content" ObjectID="_1394787388" r:id="rId14"/>
        </w:object>
      </w:r>
      <w:r>
        <w:rPr>
          <w:sz w:val="32"/>
          <w:szCs w:val="32"/>
        </w:rPr>
        <w:t xml:space="preserve"> clockwise about the origin</w:t>
      </w:r>
    </w:p>
    <w:p w14:paraId="1A014D05" w14:textId="6765DA03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3EF46D57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1FEE5AF0" w14:textId="68D31383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4.  </w:t>
      </w:r>
      <w:proofErr w:type="gramStart"/>
      <w:r>
        <w:rPr>
          <w:sz w:val="32"/>
          <w:szCs w:val="32"/>
        </w:rPr>
        <w:t>rotation</w:t>
      </w:r>
      <w:proofErr w:type="gramEnd"/>
      <w:r>
        <w:rPr>
          <w:sz w:val="32"/>
          <w:szCs w:val="32"/>
        </w:rPr>
        <w:t xml:space="preserve"> </w:t>
      </w:r>
      <w:r w:rsidRPr="00477681">
        <w:rPr>
          <w:position w:val="-6"/>
          <w:sz w:val="32"/>
          <w:szCs w:val="32"/>
        </w:rPr>
        <w:object w:dxaOrig="680" w:dyaOrig="440" w14:anchorId="1DF5494D">
          <v:shape id="_x0000_i1028" type="#_x0000_t75" style="width:34.3pt;height:22.85pt" o:ole="">
            <v:imagedata r:id="rId15" o:title=""/>
          </v:shape>
          <o:OLEObject Type="Embed" ProgID="Equation.DSMT4" ShapeID="_x0000_i1028" DrawAspect="Content" ObjectID="_1394787389" r:id="rId16"/>
        </w:object>
      </w:r>
      <w:r>
        <w:rPr>
          <w:sz w:val="32"/>
          <w:szCs w:val="32"/>
        </w:rPr>
        <w:t xml:space="preserve"> about the origin</w:t>
      </w:r>
    </w:p>
    <w:p w14:paraId="43C252C4" w14:textId="095ABE5A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26EA2E8" wp14:editId="746DD2C4">
            <wp:simplePos x="0" y="0"/>
            <wp:positionH relativeFrom="column">
              <wp:posOffset>490310</wp:posOffset>
            </wp:positionH>
            <wp:positionV relativeFrom="paragraph">
              <wp:posOffset>24493</wp:posOffset>
            </wp:positionV>
            <wp:extent cx="2020824" cy="2020824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0824" cy="20208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EDFE2D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153CB714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55482C9E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CE485A2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343B9D6B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E12E138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55708E5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56FD1414" w14:textId="77777777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37E860B7" w14:textId="678E69F6" w:rsidR="00477681" w:rsidRDefault="00477681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C70A102" wp14:editId="66380B74">
            <wp:simplePos x="0" y="0"/>
            <wp:positionH relativeFrom="column">
              <wp:posOffset>337366</wp:posOffset>
            </wp:positionH>
            <wp:positionV relativeFrom="paragraph">
              <wp:posOffset>946694</wp:posOffset>
            </wp:positionV>
            <wp:extent cx="2252935" cy="2242457"/>
            <wp:effectExtent l="0" t="0" r="0" b="571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35" cy="22424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 xml:space="preserve">5.  </w:t>
      </w:r>
      <w:proofErr w:type="gramStart"/>
      <w:r>
        <w:rPr>
          <w:sz w:val="32"/>
          <w:szCs w:val="32"/>
        </w:rPr>
        <w:t>rotation</w:t>
      </w:r>
      <w:proofErr w:type="gramEnd"/>
      <w:r>
        <w:rPr>
          <w:sz w:val="32"/>
          <w:szCs w:val="32"/>
        </w:rPr>
        <w:t xml:space="preserve"> </w:t>
      </w:r>
      <w:r w:rsidRPr="00477681">
        <w:rPr>
          <w:position w:val="-6"/>
          <w:sz w:val="32"/>
          <w:szCs w:val="32"/>
        </w:rPr>
        <w:object w:dxaOrig="520" w:dyaOrig="440" w14:anchorId="0A006850">
          <v:shape id="_x0000_i1029" type="#_x0000_t75" style="width:25.15pt;height:22.85pt" o:ole="">
            <v:imagedata r:id="rId19" o:title=""/>
          </v:shape>
          <o:OLEObject Type="Embed" ProgID="Equation.DSMT4" ShapeID="_x0000_i1029" DrawAspect="Content" ObjectID="_1394787390" r:id="rId20"/>
        </w:object>
      </w:r>
      <w:r>
        <w:rPr>
          <w:sz w:val="32"/>
          <w:szCs w:val="32"/>
        </w:rPr>
        <w:t xml:space="preserve"> clockwise about the origin </w:t>
      </w:r>
      <w:r w:rsidRPr="00477681">
        <w:rPr>
          <w:position w:val="-18"/>
          <w:sz w:val="32"/>
          <w:szCs w:val="32"/>
        </w:rPr>
        <w:object w:dxaOrig="5580" w:dyaOrig="540" w14:anchorId="6097BEBD">
          <v:shape id="_x0000_i1030" type="#_x0000_t75" style="width:280pt;height:27.45pt" o:ole="">
            <v:imagedata r:id="rId21" o:title=""/>
          </v:shape>
          <o:OLEObject Type="Embed" ProgID="Equation.DSMT4" ShapeID="_x0000_i1030" DrawAspect="Content" ObjectID="_1394787391" r:id="rId22"/>
        </w:object>
      </w:r>
      <w:r>
        <w:rPr>
          <w:sz w:val="32"/>
          <w:szCs w:val="32"/>
        </w:rPr>
        <w:t xml:space="preserve"> </w:t>
      </w:r>
    </w:p>
    <w:p w14:paraId="0F1C5E9D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E665366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2811A7DD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861A2AD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4AA9512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7F25C5A7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71C8A02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4CE74F9C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60E5E830" w14:textId="77777777" w:rsidR="0059593B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</w:p>
    <w:p w14:paraId="21ECBCAB" w14:textId="71DCBDED" w:rsidR="00477681" w:rsidRDefault="0059593B" w:rsidP="00477681">
      <w:pPr>
        <w:tabs>
          <w:tab w:val="left" w:pos="0"/>
        </w:tabs>
        <w:ind w:left="-90" w:right="9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198F5F13" wp14:editId="3C6F2462">
            <wp:simplePos x="0" y="0"/>
            <wp:positionH relativeFrom="column">
              <wp:posOffset>337185</wp:posOffset>
            </wp:positionH>
            <wp:positionV relativeFrom="paragraph">
              <wp:posOffset>605155</wp:posOffset>
            </wp:positionV>
            <wp:extent cx="2252345" cy="2242185"/>
            <wp:effectExtent l="0" t="0" r="0" b="571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7681">
        <w:rPr>
          <w:sz w:val="32"/>
          <w:szCs w:val="32"/>
        </w:rPr>
        <w:t xml:space="preserve">6.  </w:t>
      </w:r>
      <w:proofErr w:type="gramStart"/>
      <w:r w:rsidR="00477681">
        <w:rPr>
          <w:sz w:val="32"/>
          <w:szCs w:val="32"/>
        </w:rPr>
        <w:t>rotation</w:t>
      </w:r>
      <w:proofErr w:type="gramEnd"/>
      <w:r w:rsidR="00477681">
        <w:rPr>
          <w:sz w:val="32"/>
          <w:szCs w:val="32"/>
        </w:rPr>
        <w:t xml:space="preserve"> </w:t>
      </w:r>
      <w:r w:rsidR="00477681" w:rsidRPr="00477681">
        <w:rPr>
          <w:position w:val="-6"/>
          <w:sz w:val="32"/>
          <w:szCs w:val="32"/>
        </w:rPr>
        <w:object w:dxaOrig="680" w:dyaOrig="440" w14:anchorId="57861150">
          <v:shape id="_x0000_i1031" type="#_x0000_t75" style="width:34.3pt;height:22.85pt" o:ole="">
            <v:imagedata r:id="rId23" o:title=""/>
          </v:shape>
          <o:OLEObject Type="Embed" ProgID="Equation.DSMT4" ShapeID="_x0000_i1031" DrawAspect="Content" ObjectID="_1394787392" r:id="rId24"/>
        </w:object>
      </w:r>
      <w:r w:rsidR="00477681">
        <w:rPr>
          <w:sz w:val="32"/>
          <w:szCs w:val="32"/>
        </w:rPr>
        <w:t xml:space="preserve"> about the origin </w:t>
      </w:r>
      <w:r w:rsidR="00477681" w:rsidRPr="00477681">
        <w:rPr>
          <w:position w:val="-18"/>
          <w:sz w:val="32"/>
          <w:szCs w:val="32"/>
        </w:rPr>
        <w:object w:dxaOrig="3700" w:dyaOrig="540" w14:anchorId="2308426C">
          <v:shape id="_x0000_i1032" type="#_x0000_t75" style="width:185.15pt;height:27.45pt" o:ole="">
            <v:imagedata r:id="rId25" o:title=""/>
          </v:shape>
          <o:OLEObject Type="Embed" ProgID="Equation.DSMT4" ShapeID="_x0000_i1032" DrawAspect="Content" ObjectID="_1394787393" r:id="rId26"/>
        </w:object>
      </w:r>
      <w:r w:rsidR="00477681">
        <w:rPr>
          <w:sz w:val="32"/>
          <w:szCs w:val="32"/>
        </w:rPr>
        <w:t xml:space="preserve"> </w:t>
      </w:r>
    </w:p>
    <w:p w14:paraId="648A1E39" w14:textId="77777777" w:rsidR="00477681" w:rsidRDefault="00477681" w:rsidP="008D1B90">
      <w:pPr>
        <w:ind w:left="-1260" w:right="-1350"/>
        <w:rPr>
          <w:sz w:val="32"/>
          <w:szCs w:val="32"/>
        </w:rPr>
        <w:sectPr w:rsidR="00477681" w:rsidSect="00477681">
          <w:type w:val="continuous"/>
          <w:pgSz w:w="12240" w:h="15840"/>
          <w:pgMar w:top="540" w:right="540" w:bottom="540" w:left="540" w:header="720" w:footer="720" w:gutter="0"/>
          <w:cols w:num="2" w:space="720"/>
          <w:docGrid w:linePitch="360"/>
        </w:sectPr>
      </w:pPr>
    </w:p>
    <w:p w14:paraId="573F8765" w14:textId="370F645D" w:rsidR="00477681" w:rsidRDefault="00477681" w:rsidP="008D1B90">
      <w:pPr>
        <w:ind w:left="-1260" w:right="-1350"/>
        <w:rPr>
          <w:sz w:val="32"/>
          <w:szCs w:val="32"/>
        </w:rPr>
      </w:pPr>
    </w:p>
    <w:p w14:paraId="6848BE57" w14:textId="77777777" w:rsidR="0059593B" w:rsidRDefault="0059593B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D299B31" w14:textId="0ED3A40A" w:rsidR="00477681" w:rsidRDefault="00477681" w:rsidP="008D1B90">
      <w:pPr>
        <w:ind w:left="-1260" w:right="-1350"/>
        <w:rPr>
          <w:sz w:val="32"/>
          <w:szCs w:val="32"/>
        </w:rPr>
      </w:pPr>
      <w:r>
        <w:rPr>
          <w:sz w:val="32"/>
          <w:szCs w:val="32"/>
        </w:rPr>
        <w:lastRenderedPageBreak/>
        <w:t>Write a rule to describe each transformation.</w:t>
      </w:r>
      <w:r w:rsidR="0059593B" w:rsidRPr="0059593B">
        <w:rPr>
          <w:noProof/>
        </w:rPr>
        <w:t xml:space="preserve"> </w:t>
      </w:r>
    </w:p>
    <w:p w14:paraId="75B50466" w14:textId="61EC61F4" w:rsidR="00477681" w:rsidRDefault="0059593B" w:rsidP="008D1B90">
      <w:pPr>
        <w:ind w:left="-1260" w:right="-135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7B4E09A9" wp14:editId="4476C753">
            <wp:simplePos x="0" y="0"/>
            <wp:positionH relativeFrom="column">
              <wp:posOffset>3260090</wp:posOffset>
            </wp:positionH>
            <wp:positionV relativeFrom="paragraph">
              <wp:posOffset>127635</wp:posOffset>
            </wp:positionV>
            <wp:extent cx="2408555" cy="2340610"/>
            <wp:effectExtent l="0" t="0" r="0" b="254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555" cy="2340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1248" behindDoc="0" locked="0" layoutInCell="1" allowOverlap="1" wp14:anchorId="7E28453B" wp14:editId="68D52AFD">
            <wp:simplePos x="0" y="0"/>
            <wp:positionH relativeFrom="column">
              <wp:posOffset>-544830</wp:posOffset>
            </wp:positionH>
            <wp:positionV relativeFrom="paragraph">
              <wp:posOffset>194310</wp:posOffset>
            </wp:positionV>
            <wp:extent cx="2339975" cy="2339975"/>
            <wp:effectExtent l="0" t="0" r="3175" b="317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2339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CBF515" w14:textId="77777777" w:rsidR="0059593B" w:rsidRDefault="0059593B" w:rsidP="008D1B90">
      <w:pPr>
        <w:ind w:left="-1260" w:right="-1350"/>
        <w:rPr>
          <w:sz w:val="32"/>
          <w:szCs w:val="32"/>
        </w:rPr>
        <w:sectPr w:rsidR="0059593B" w:rsidSect="00477681">
          <w:type w:val="continuous"/>
          <w:pgSz w:w="12240" w:h="15840"/>
          <w:pgMar w:top="540" w:right="1800" w:bottom="540" w:left="1800" w:header="720" w:footer="720" w:gutter="0"/>
          <w:cols w:space="720"/>
          <w:docGrid w:linePitch="360"/>
        </w:sectPr>
      </w:pPr>
    </w:p>
    <w:p w14:paraId="3C76B1DE" w14:textId="0AB788A5" w:rsidR="00477681" w:rsidRDefault="00477681" w:rsidP="0059593B">
      <w:pPr>
        <w:ind w:right="45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7.  </w:t>
      </w:r>
    </w:p>
    <w:p w14:paraId="255A576D" w14:textId="77777777" w:rsidR="0059593B" w:rsidRDefault="0059593B" w:rsidP="0059593B">
      <w:pPr>
        <w:ind w:right="45"/>
        <w:rPr>
          <w:sz w:val="32"/>
          <w:szCs w:val="32"/>
        </w:rPr>
      </w:pPr>
    </w:p>
    <w:p w14:paraId="15D8B263" w14:textId="77777777" w:rsidR="0059593B" w:rsidRDefault="0059593B" w:rsidP="0059593B">
      <w:pPr>
        <w:ind w:right="45"/>
        <w:rPr>
          <w:sz w:val="32"/>
          <w:szCs w:val="32"/>
        </w:rPr>
      </w:pPr>
    </w:p>
    <w:p w14:paraId="354045E0" w14:textId="77777777" w:rsidR="0059593B" w:rsidRDefault="0059593B" w:rsidP="0059593B">
      <w:pPr>
        <w:ind w:right="45"/>
        <w:rPr>
          <w:sz w:val="32"/>
          <w:szCs w:val="32"/>
        </w:rPr>
      </w:pPr>
    </w:p>
    <w:p w14:paraId="73AE0FCD" w14:textId="77777777" w:rsidR="0059593B" w:rsidRDefault="0059593B" w:rsidP="0059593B">
      <w:pPr>
        <w:ind w:right="45"/>
        <w:rPr>
          <w:sz w:val="32"/>
          <w:szCs w:val="32"/>
        </w:rPr>
      </w:pPr>
    </w:p>
    <w:p w14:paraId="77A12D05" w14:textId="77777777" w:rsidR="0059593B" w:rsidRDefault="0059593B" w:rsidP="0059593B">
      <w:pPr>
        <w:ind w:right="45"/>
        <w:rPr>
          <w:sz w:val="32"/>
          <w:szCs w:val="32"/>
        </w:rPr>
      </w:pPr>
    </w:p>
    <w:p w14:paraId="1A24490B" w14:textId="77777777" w:rsidR="0059593B" w:rsidRDefault="0059593B" w:rsidP="0059593B">
      <w:pPr>
        <w:ind w:right="45"/>
        <w:rPr>
          <w:sz w:val="32"/>
          <w:szCs w:val="32"/>
        </w:rPr>
      </w:pPr>
    </w:p>
    <w:p w14:paraId="7D12F279" w14:textId="77777777" w:rsidR="0059593B" w:rsidRDefault="0059593B" w:rsidP="0059593B">
      <w:pPr>
        <w:ind w:right="45"/>
        <w:rPr>
          <w:sz w:val="32"/>
          <w:szCs w:val="32"/>
        </w:rPr>
      </w:pPr>
    </w:p>
    <w:p w14:paraId="5AED1719" w14:textId="77777777" w:rsidR="0059593B" w:rsidRDefault="0059593B" w:rsidP="0059593B">
      <w:pPr>
        <w:ind w:right="45"/>
        <w:rPr>
          <w:sz w:val="32"/>
          <w:szCs w:val="32"/>
        </w:rPr>
      </w:pPr>
    </w:p>
    <w:p w14:paraId="7DC567E8" w14:textId="77777777" w:rsidR="0059593B" w:rsidRDefault="0059593B" w:rsidP="0059593B">
      <w:pPr>
        <w:ind w:right="45"/>
        <w:rPr>
          <w:sz w:val="32"/>
          <w:szCs w:val="32"/>
        </w:rPr>
      </w:pPr>
    </w:p>
    <w:p w14:paraId="19301EB4" w14:textId="77777777" w:rsidR="0059593B" w:rsidRDefault="0059593B" w:rsidP="0059593B">
      <w:pPr>
        <w:ind w:right="45"/>
        <w:rPr>
          <w:sz w:val="32"/>
          <w:szCs w:val="32"/>
        </w:rPr>
      </w:pPr>
    </w:p>
    <w:p w14:paraId="661696C3" w14:textId="1E5D1538" w:rsidR="0059593B" w:rsidRDefault="0059593B" w:rsidP="0059593B">
      <w:pPr>
        <w:ind w:right="45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775A4279" wp14:editId="4EEA2AD7">
            <wp:simplePos x="0" y="0"/>
            <wp:positionH relativeFrom="column">
              <wp:posOffset>326027</wp:posOffset>
            </wp:positionH>
            <wp:positionV relativeFrom="paragraph">
              <wp:posOffset>213690</wp:posOffset>
            </wp:positionV>
            <wp:extent cx="2463165" cy="23622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16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3AE02E" w14:textId="77777777" w:rsidR="00477681" w:rsidRDefault="00477681" w:rsidP="0059593B">
      <w:pPr>
        <w:ind w:right="45"/>
        <w:rPr>
          <w:sz w:val="32"/>
          <w:szCs w:val="32"/>
        </w:rPr>
      </w:pPr>
      <w:r>
        <w:rPr>
          <w:sz w:val="32"/>
          <w:szCs w:val="32"/>
        </w:rPr>
        <w:t xml:space="preserve">8.  </w:t>
      </w:r>
    </w:p>
    <w:p w14:paraId="2FA31A45" w14:textId="28E61915" w:rsidR="0059593B" w:rsidRDefault="0059593B" w:rsidP="0059593B">
      <w:pPr>
        <w:ind w:right="45"/>
        <w:rPr>
          <w:sz w:val="32"/>
          <w:szCs w:val="32"/>
        </w:rPr>
      </w:pPr>
    </w:p>
    <w:p w14:paraId="1F3392E0" w14:textId="77777777" w:rsidR="0059593B" w:rsidRDefault="0059593B" w:rsidP="0059593B">
      <w:pPr>
        <w:ind w:right="45"/>
        <w:rPr>
          <w:sz w:val="32"/>
          <w:szCs w:val="32"/>
        </w:rPr>
      </w:pPr>
    </w:p>
    <w:p w14:paraId="220901C5" w14:textId="77777777" w:rsidR="0059593B" w:rsidRDefault="0059593B" w:rsidP="0059593B">
      <w:pPr>
        <w:ind w:right="45"/>
        <w:rPr>
          <w:sz w:val="32"/>
          <w:szCs w:val="32"/>
        </w:rPr>
      </w:pPr>
    </w:p>
    <w:p w14:paraId="4E95AFAB" w14:textId="77777777" w:rsidR="0059593B" w:rsidRDefault="0059593B" w:rsidP="0059593B">
      <w:pPr>
        <w:ind w:right="45"/>
        <w:rPr>
          <w:sz w:val="32"/>
          <w:szCs w:val="32"/>
        </w:rPr>
      </w:pPr>
    </w:p>
    <w:p w14:paraId="54DF0EE4" w14:textId="77777777" w:rsidR="0059593B" w:rsidRDefault="0059593B" w:rsidP="0059593B">
      <w:pPr>
        <w:ind w:right="45"/>
        <w:rPr>
          <w:sz w:val="32"/>
          <w:szCs w:val="32"/>
        </w:rPr>
      </w:pPr>
    </w:p>
    <w:p w14:paraId="18964BA2" w14:textId="77777777" w:rsidR="0059593B" w:rsidRDefault="0059593B" w:rsidP="0059593B">
      <w:pPr>
        <w:ind w:right="45"/>
        <w:rPr>
          <w:sz w:val="32"/>
          <w:szCs w:val="32"/>
        </w:rPr>
      </w:pPr>
    </w:p>
    <w:p w14:paraId="58E0386D" w14:textId="77777777" w:rsidR="0059593B" w:rsidRDefault="0059593B" w:rsidP="0059593B">
      <w:pPr>
        <w:ind w:right="45"/>
        <w:rPr>
          <w:sz w:val="32"/>
          <w:szCs w:val="32"/>
        </w:rPr>
      </w:pPr>
    </w:p>
    <w:p w14:paraId="2CE19EBE" w14:textId="77777777" w:rsidR="0059593B" w:rsidRDefault="0059593B" w:rsidP="0059593B">
      <w:pPr>
        <w:ind w:right="45"/>
        <w:rPr>
          <w:sz w:val="32"/>
          <w:szCs w:val="32"/>
        </w:rPr>
      </w:pPr>
    </w:p>
    <w:p w14:paraId="66939D23" w14:textId="7B10277F" w:rsidR="0059593B" w:rsidRDefault="0059593B" w:rsidP="0059593B">
      <w:pPr>
        <w:ind w:right="45"/>
        <w:rPr>
          <w:sz w:val="32"/>
          <w:szCs w:val="32"/>
        </w:rPr>
      </w:pPr>
    </w:p>
    <w:p w14:paraId="480037CF" w14:textId="77777777" w:rsidR="0059593B" w:rsidRDefault="0059593B" w:rsidP="0059593B">
      <w:pPr>
        <w:ind w:right="45"/>
        <w:rPr>
          <w:sz w:val="32"/>
          <w:szCs w:val="32"/>
        </w:rPr>
      </w:pPr>
    </w:p>
    <w:p w14:paraId="4B69CFD9" w14:textId="77777777" w:rsidR="0059593B" w:rsidRDefault="0059593B" w:rsidP="0059593B">
      <w:pPr>
        <w:ind w:right="45"/>
        <w:rPr>
          <w:sz w:val="32"/>
          <w:szCs w:val="32"/>
        </w:rPr>
      </w:pPr>
    </w:p>
    <w:p w14:paraId="47E4CD41" w14:textId="77777777" w:rsidR="0059593B" w:rsidRDefault="0059593B" w:rsidP="0059593B">
      <w:pPr>
        <w:ind w:right="45"/>
        <w:rPr>
          <w:sz w:val="32"/>
          <w:szCs w:val="32"/>
        </w:rPr>
      </w:pPr>
    </w:p>
    <w:p w14:paraId="5076CFC5" w14:textId="09303B60" w:rsidR="00477681" w:rsidRDefault="00477681" w:rsidP="0059593B">
      <w:pPr>
        <w:ind w:right="45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9.  </w:t>
      </w:r>
    </w:p>
    <w:p w14:paraId="10C2EABD" w14:textId="2E67DF40" w:rsidR="0059593B" w:rsidRDefault="0059593B" w:rsidP="0059593B">
      <w:pPr>
        <w:ind w:right="45"/>
        <w:rPr>
          <w:sz w:val="32"/>
          <w:szCs w:val="32"/>
        </w:rPr>
      </w:pPr>
    </w:p>
    <w:p w14:paraId="20B420B7" w14:textId="719920C6" w:rsidR="0059593B" w:rsidRDefault="0059593B" w:rsidP="0059593B">
      <w:pPr>
        <w:ind w:right="45"/>
        <w:rPr>
          <w:sz w:val="32"/>
          <w:szCs w:val="32"/>
        </w:rPr>
      </w:pPr>
    </w:p>
    <w:p w14:paraId="7885737D" w14:textId="77777777" w:rsidR="0059593B" w:rsidRDefault="0059593B" w:rsidP="0059593B">
      <w:pPr>
        <w:ind w:right="45"/>
        <w:rPr>
          <w:sz w:val="32"/>
          <w:szCs w:val="32"/>
        </w:rPr>
      </w:pPr>
    </w:p>
    <w:p w14:paraId="32AC7ECB" w14:textId="77777777" w:rsidR="0059593B" w:rsidRDefault="0059593B" w:rsidP="0059593B">
      <w:pPr>
        <w:ind w:right="45"/>
        <w:rPr>
          <w:sz w:val="32"/>
          <w:szCs w:val="32"/>
        </w:rPr>
      </w:pPr>
    </w:p>
    <w:p w14:paraId="35C04D5C" w14:textId="77777777" w:rsidR="0059593B" w:rsidRDefault="0059593B" w:rsidP="0059593B">
      <w:pPr>
        <w:ind w:right="45"/>
        <w:rPr>
          <w:sz w:val="32"/>
          <w:szCs w:val="32"/>
        </w:rPr>
      </w:pPr>
    </w:p>
    <w:p w14:paraId="2D6496DE" w14:textId="77777777" w:rsidR="0059593B" w:rsidRDefault="0059593B" w:rsidP="0059593B">
      <w:pPr>
        <w:ind w:right="45"/>
        <w:rPr>
          <w:sz w:val="32"/>
          <w:szCs w:val="32"/>
        </w:rPr>
      </w:pPr>
    </w:p>
    <w:p w14:paraId="1E88F94E" w14:textId="77777777" w:rsidR="0059593B" w:rsidRDefault="0059593B" w:rsidP="0059593B">
      <w:pPr>
        <w:ind w:right="45"/>
        <w:rPr>
          <w:sz w:val="32"/>
          <w:szCs w:val="32"/>
        </w:rPr>
      </w:pPr>
    </w:p>
    <w:p w14:paraId="74C97653" w14:textId="77777777" w:rsidR="0059593B" w:rsidRDefault="0059593B" w:rsidP="0059593B">
      <w:pPr>
        <w:ind w:right="45"/>
        <w:rPr>
          <w:sz w:val="32"/>
          <w:szCs w:val="32"/>
        </w:rPr>
      </w:pPr>
    </w:p>
    <w:p w14:paraId="6FCD340D" w14:textId="77777777" w:rsidR="0059593B" w:rsidRDefault="0059593B" w:rsidP="0059593B">
      <w:pPr>
        <w:ind w:right="45"/>
        <w:rPr>
          <w:sz w:val="32"/>
          <w:szCs w:val="32"/>
        </w:rPr>
      </w:pPr>
    </w:p>
    <w:p w14:paraId="771F5330" w14:textId="77777777" w:rsidR="0059593B" w:rsidRDefault="0059593B" w:rsidP="0059593B">
      <w:pPr>
        <w:ind w:right="45"/>
        <w:rPr>
          <w:sz w:val="32"/>
          <w:szCs w:val="32"/>
        </w:rPr>
      </w:pPr>
    </w:p>
    <w:p w14:paraId="4D930208" w14:textId="189B5ABF" w:rsidR="0059593B" w:rsidRDefault="0059593B" w:rsidP="0059593B">
      <w:pPr>
        <w:ind w:right="45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562510CF" wp14:editId="1AF4FE45">
            <wp:simplePos x="0" y="0"/>
            <wp:positionH relativeFrom="column">
              <wp:posOffset>314325</wp:posOffset>
            </wp:positionH>
            <wp:positionV relativeFrom="paragraph">
              <wp:posOffset>206375</wp:posOffset>
            </wp:positionV>
            <wp:extent cx="2513330" cy="2340610"/>
            <wp:effectExtent l="0" t="0" r="1270" b="254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2340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D5B903" w14:textId="41208BAE" w:rsidR="00477681" w:rsidRDefault="00477681" w:rsidP="0059593B">
      <w:pPr>
        <w:ind w:right="45"/>
        <w:rPr>
          <w:sz w:val="32"/>
          <w:szCs w:val="32"/>
        </w:rPr>
      </w:pPr>
      <w:r>
        <w:rPr>
          <w:sz w:val="32"/>
          <w:szCs w:val="32"/>
        </w:rPr>
        <w:t xml:space="preserve">10.  </w:t>
      </w:r>
    </w:p>
    <w:p w14:paraId="6C86A6F0" w14:textId="77777777" w:rsidR="0059593B" w:rsidRDefault="0059593B" w:rsidP="0059593B">
      <w:pPr>
        <w:ind w:right="45"/>
        <w:rPr>
          <w:sz w:val="32"/>
          <w:szCs w:val="32"/>
        </w:rPr>
      </w:pPr>
    </w:p>
    <w:p w14:paraId="04BF27F2" w14:textId="77777777" w:rsidR="0059593B" w:rsidRDefault="0059593B" w:rsidP="0059593B">
      <w:pPr>
        <w:ind w:right="45"/>
        <w:rPr>
          <w:sz w:val="32"/>
          <w:szCs w:val="32"/>
        </w:rPr>
      </w:pPr>
    </w:p>
    <w:p w14:paraId="06FC9154" w14:textId="77777777" w:rsidR="0059593B" w:rsidRDefault="0059593B" w:rsidP="0059593B">
      <w:pPr>
        <w:ind w:right="45"/>
        <w:rPr>
          <w:sz w:val="32"/>
          <w:szCs w:val="32"/>
        </w:rPr>
      </w:pPr>
    </w:p>
    <w:p w14:paraId="5F810970" w14:textId="77777777" w:rsidR="0059593B" w:rsidRDefault="0059593B" w:rsidP="0059593B">
      <w:pPr>
        <w:ind w:right="45"/>
        <w:rPr>
          <w:sz w:val="32"/>
          <w:szCs w:val="32"/>
        </w:rPr>
      </w:pPr>
    </w:p>
    <w:p w14:paraId="7453F11D" w14:textId="77777777" w:rsidR="0059593B" w:rsidRDefault="0059593B" w:rsidP="0059593B">
      <w:pPr>
        <w:ind w:right="45"/>
        <w:rPr>
          <w:sz w:val="32"/>
          <w:szCs w:val="32"/>
        </w:rPr>
      </w:pPr>
    </w:p>
    <w:p w14:paraId="5355E729" w14:textId="77777777" w:rsidR="0059593B" w:rsidRDefault="0059593B" w:rsidP="0059593B">
      <w:pPr>
        <w:ind w:right="45"/>
        <w:rPr>
          <w:sz w:val="32"/>
          <w:szCs w:val="32"/>
        </w:rPr>
      </w:pPr>
    </w:p>
    <w:p w14:paraId="2191F2E1" w14:textId="77777777" w:rsidR="0059593B" w:rsidRDefault="0059593B" w:rsidP="0059593B">
      <w:pPr>
        <w:ind w:right="45"/>
        <w:rPr>
          <w:sz w:val="32"/>
          <w:szCs w:val="32"/>
        </w:rPr>
      </w:pPr>
    </w:p>
    <w:p w14:paraId="225FEC5B" w14:textId="77777777" w:rsidR="0059593B" w:rsidRDefault="0059593B" w:rsidP="0059593B">
      <w:pPr>
        <w:ind w:right="45"/>
        <w:rPr>
          <w:sz w:val="32"/>
          <w:szCs w:val="32"/>
        </w:rPr>
      </w:pPr>
    </w:p>
    <w:p w14:paraId="54FB124F" w14:textId="77777777" w:rsidR="0059593B" w:rsidRDefault="0059593B" w:rsidP="0059593B">
      <w:pPr>
        <w:ind w:right="45"/>
        <w:rPr>
          <w:sz w:val="32"/>
          <w:szCs w:val="32"/>
        </w:rPr>
      </w:pPr>
    </w:p>
    <w:p w14:paraId="3EFA43D4" w14:textId="77777777" w:rsidR="0059593B" w:rsidRDefault="0059593B" w:rsidP="0059593B">
      <w:pPr>
        <w:ind w:right="45"/>
        <w:rPr>
          <w:sz w:val="32"/>
          <w:szCs w:val="32"/>
        </w:rPr>
      </w:pPr>
    </w:p>
    <w:p w14:paraId="346C31D3" w14:textId="77777777" w:rsidR="0059593B" w:rsidRDefault="0059593B" w:rsidP="0059593B">
      <w:pPr>
        <w:ind w:right="45"/>
        <w:rPr>
          <w:sz w:val="32"/>
          <w:szCs w:val="32"/>
        </w:rPr>
      </w:pPr>
    </w:p>
    <w:p w14:paraId="46D951CF" w14:textId="77777777" w:rsidR="0059593B" w:rsidRDefault="00477681" w:rsidP="008D1B90">
      <w:pPr>
        <w:ind w:left="-1260" w:right="-1350"/>
        <w:rPr>
          <w:sz w:val="32"/>
          <w:szCs w:val="32"/>
        </w:rPr>
        <w:sectPr w:rsidR="0059593B" w:rsidSect="0059593B">
          <w:type w:val="continuous"/>
          <w:pgSz w:w="12240" w:h="15840"/>
          <w:pgMar w:top="540" w:right="630" w:bottom="540" w:left="540" w:header="720" w:footer="720" w:gutter="0"/>
          <w:cols w:num="2" w:space="720"/>
          <w:docGrid w:linePitch="360"/>
        </w:sectPr>
      </w:pPr>
      <w:r>
        <w:rPr>
          <w:sz w:val="32"/>
          <w:szCs w:val="32"/>
        </w:rPr>
        <w:t xml:space="preserve"> </w:t>
      </w:r>
    </w:p>
    <w:p w14:paraId="2F2C6D6C" w14:textId="4185D8C2" w:rsidR="00477681" w:rsidRDefault="00477681" w:rsidP="008D1B90">
      <w:pPr>
        <w:ind w:left="-1260" w:right="-1350"/>
        <w:rPr>
          <w:sz w:val="32"/>
          <w:szCs w:val="32"/>
        </w:rPr>
      </w:pPr>
    </w:p>
    <w:sectPr w:rsidR="00477681" w:rsidSect="0059593B">
      <w:type w:val="continuous"/>
      <w:pgSz w:w="12240" w:h="15840"/>
      <w:pgMar w:top="540" w:right="1800" w:bottom="5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9D7"/>
    <w:rsid w:val="0000604B"/>
    <w:rsid w:val="000E7577"/>
    <w:rsid w:val="0010493E"/>
    <w:rsid w:val="00135328"/>
    <w:rsid w:val="00171CB1"/>
    <w:rsid w:val="00183365"/>
    <w:rsid w:val="001964EE"/>
    <w:rsid w:val="0035610C"/>
    <w:rsid w:val="0044172F"/>
    <w:rsid w:val="00477681"/>
    <w:rsid w:val="00493ABB"/>
    <w:rsid w:val="005167EB"/>
    <w:rsid w:val="0059593B"/>
    <w:rsid w:val="00611D63"/>
    <w:rsid w:val="006367AB"/>
    <w:rsid w:val="00692F4A"/>
    <w:rsid w:val="006D28B0"/>
    <w:rsid w:val="006D39D7"/>
    <w:rsid w:val="008D1B90"/>
    <w:rsid w:val="00927D49"/>
    <w:rsid w:val="00987290"/>
    <w:rsid w:val="009A4507"/>
    <w:rsid w:val="00B7591E"/>
    <w:rsid w:val="00CC1769"/>
    <w:rsid w:val="00D83829"/>
    <w:rsid w:val="00DC4E72"/>
    <w:rsid w:val="00E90331"/>
    <w:rsid w:val="00FD1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74D6925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72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2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72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2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5.bin"/><Relationship Id="rId21" Type="http://schemas.openxmlformats.org/officeDocument/2006/relationships/image" Target="media/image11.wmf"/><Relationship Id="rId22" Type="http://schemas.openxmlformats.org/officeDocument/2006/relationships/oleObject" Target="embeddings/oleObject6.bin"/><Relationship Id="rId23" Type="http://schemas.openxmlformats.org/officeDocument/2006/relationships/image" Target="media/image12.wmf"/><Relationship Id="rId24" Type="http://schemas.openxmlformats.org/officeDocument/2006/relationships/oleObject" Target="embeddings/oleObject7.bin"/><Relationship Id="rId25" Type="http://schemas.openxmlformats.org/officeDocument/2006/relationships/image" Target="media/image13.wmf"/><Relationship Id="rId26" Type="http://schemas.openxmlformats.org/officeDocument/2006/relationships/oleObject" Target="embeddings/oleObject8.bin"/><Relationship Id="rId27" Type="http://schemas.openxmlformats.org/officeDocument/2006/relationships/image" Target="media/image14.png"/><Relationship Id="rId28" Type="http://schemas.openxmlformats.org/officeDocument/2006/relationships/image" Target="media/image15.png"/><Relationship Id="rId29" Type="http://schemas.openxmlformats.org/officeDocument/2006/relationships/image" Target="media/image16.png"/><Relationship Id="rId30" Type="http://schemas.openxmlformats.org/officeDocument/2006/relationships/image" Target="media/image17.png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wmf"/><Relationship Id="rId14" Type="http://schemas.openxmlformats.org/officeDocument/2006/relationships/oleObject" Target="embeddings/oleObject3.bin"/><Relationship Id="rId15" Type="http://schemas.openxmlformats.org/officeDocument/2006/relationships/image" Target="media/image7.wmf"/><Relationship Id="rId16" Type="http://schemas.openxmlformats.org/officeDocument/2006/relationships/oleObject" Target="embeddings/oleObject4.bin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wmf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F8107C-8782-2848-85F5-EF90CE4DAD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07</Words>
  <Characters>612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 Peterson</dc:creator>
  <cp:lastModifiedBy>Aubrey Jones</cp:lastModifiedBy>
  <cp:revision>3</cp:revision>
  <cp:lastPrinted>2016-03-31T18:09:00Z</cp:lastPrinted>
  <dcterms:created xsi:type="dcterms:W3CDTF">2016-03-31T18:08:00Z</dcterms:created>
  <dcterms:modified xsi:type="dcterms:W3CDTF">2016-03-31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